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740601-531B-4FDC-A00B-A9E3ABF467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1DF8E45-0E7C-4B61-B9D1-326CCBBBA2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7C3B08-74F1-49F6-948C-92B667C8A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56D06D-D4B6-4D95-ACD1-73607E235A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E6295E-4D0F-4661-835C-8A9BBD6CB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043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FE0D4C-AE04-4329-ABF5-3F1E27D39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83C926B-F3AB-45FF-881F-ECD4C9283E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756034-6D36-43F5-B98A-F544C0083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5306DF-2A47-4CBB-ACB5-CECAD0062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30802B-7169-4BB6-9CE8-4F00BED1B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096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07B42B7-8A6A-4511-A2A8-EB278DF991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0895456-E96F-4E58-9185-346B72C880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6C6685-63F3-48F1-91D9-28CEE362F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109808-78F3-40AA-B3A5-DA0CF8026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1A84C3-5EE1-4C31-9051-FA4E5465B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88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11645B-A3A3-4503-9AFE-510D05263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EB51C6-EDAB-4E12-82D7-36DA21A487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E95DA5-93F4-4AAF-83DD-3B91DB83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508D43-867C-44F2-8D3A-36574C689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F4A819-0AAE-42F4-B151-4749E5E33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241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F97F1D-62F2-4660-BAF1-DB4ECFE73A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83AE7C-8585-4EE7-B2EE-201C3521C8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9AD10D-C7F3-4835-9AC6-8959E51AB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F24DBD-84F7-426A-98FD-2D3CBAF01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F34B3D-633B-4FE0-A90B-3139520C0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051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E4F123-A05B-4C24-AD9B-B5AD70ED0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57A04E-E428-4268-990F-81F0369E96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7EEBE11-914F-469A-8872-366247AB42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96B9F1-22CE-44CF-94EE-F3A85C532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CB3B43-654E-46B7-A87D-2CEC3556B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545F41-1EF3-4B16-A5F5-05A335B5E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490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B8956F-74AE-4DD0-B14E-0D3536B74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ACE8E2-43FB-498C-8B7C-437C72D49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7BEC4C6-5682-4DF8-886E-323425EF86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E1A6194-60ED-45D4-89B7-E1450FB9F3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C09D39E-1036-4C5C-81C2-1852DD3C99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0476722-72DD-4106-B988-09A852073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919565B-34B3-4124-BB13-6EE4E50024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88329A1-C5C8-4041-BD90-6D5703E51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863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1365EE-ECEC-4B45-84E7-35DA73EDE3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4C775C8-91E4-495B-B1BC-8D761C399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C58BA2A-34C6-4A35-B187-5FE9093E8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B6E15BD-9E6A-4B00-A8F7-4633E5625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363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30E2BC-3AC6-45A4-894D-EB4107827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678041A-6B26-4B81-B987-E09DE6F07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989246-B688-42C0-AF25-E6BD6D688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141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6DC88D-2D32-44DC-8BC6-D82FB416EE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6DA4D1-4A82-4C57-A6A2-A59292A1EF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2785B9B-6B82-48DC-A992-4D56A31EC5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E1DA53-D006-48E5-B927-3526A8039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20AC3E1-4C8C-4984-89E3-6F6AD2AD7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DB6496-65ED-4970-99BE-5965B0ACB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778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17A32D-C73D-4043-837A-AAF7EFE46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5ED2E47-4C6E-457B-8010-D930E12F9C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B9C6361-B6CB-4B3A-82C0-EEE64DEDD5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03CDA5F-7B9A-43A2-82E6-E2A2F8797D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5B5070-5FAC-412C-8ECF-B9F352ED6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4F436FA-3E9A-40A4-B3F8-F2E44BE91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327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12CA540-FE39-4A55-9E91-403A73C0D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06C2D9-D640-4019-A152-DCFB250546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34ED41-04ED-4DA5-B44D-E277E393FE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1C60A-464C-45FA-B4FB-12AEA9B4702C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E53C4E-9D5B-424A-A892-51241908FC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500690-DB67-4DCC-8889-5D10B44FC1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1F78AC-E60E-4290-AEB6-5DE046752D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165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8890A87-CC6B-4F16-8687-2D10037FD179}"/>
              </a:ext>
            </a:extLst>
          </p:cNvPr>
          <p:cNvGrpSpPr/>
          <p:nvPr/>
        </p:nvGrpSpPr>
        <p:grpSpPr>
          <a:xfrm>
            <a:off x="3652766" y="2648931"/>
            <a:ext cx="3585603" cy="3686965"/>
            <a:chOff x="2168166" y="1122363"/>
            <a:chExt cx="5070204" cy="521353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DDD4797-63D3-4569-BD12-2E2266B571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68166" y="1122363"/>
              <a:ext cx="5070204" cy="5213534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D8AF789C-1A0A-4726-8E88-A18BDAB9042D}"/>
                </a:ext>
              </a:extLst>
            </p:cNvPr>
            <p:cNvSpPr txBox="1"/>
            <p:nvPr/>
          </p:nvSpPr>
          <p:spPr>
            <a:xfrm>
              <a:off x="5891753" y="4722829"/>
              <a:ext cx="92382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液层</a:t>
              </a:r>
              <a:endPara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  <a:p>
              <a:endPara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EC015A7E-1764-4C20-9958-6836F17C9DC6}"/>
                </a:ext>
              </a:extLst>
            </p:cNvPr>
            <p:cNvSpPr txBox="1"/>
            <p:nvPr/>
          </p:nvSpPr>
          <p:spPr>
            <a:xfrm>
              <a:off x="6242115" y="2346015"/>
              <a:ext cx="65830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光照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3855B4D9-C5FD-477E-BFD7-11E24E545B74}"/>
                </a:ext>
              </a:extLst>
            </p:cNvPr>
            <p:cNvSpPr txBox="1"/>
            <p:nvPr/>
          </p:nvSpPr>
          <p:spPr>
            <a:xfrm>
              <a:off x="3700807" y="4538163"/>
              <a:ext cx="106915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晶体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2A15328-C239-4DDE-852E-201CE0ABB842}"/>
              </a:ext>
            </a:extLst>
          </p:cNvPr>
          <p:cNvGrpSpPr/>
          <p:nvPr/>
        </p:nvGrpSpPr>
        <p:grpSpPr>
          <a:xfrm>
            <a:off x="2614416" y="1101333"/>
            <a:ext cx="1514475" cy="385435"/>
            <a:chOff x="2614416" y="1101333"/>
            <a:chExt cx="1514475" cy="385435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60BD8F27-9627-47DC-9092-00EE50B100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622998"/>
                </p:ext>
              </p:extLst>
            </p:nvPr>
          </p:nvGraphicFramePr>
          <p:xfrm>
            <a:off x="2614416" y="1239118"/>
            <a:ext cx="15144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CS ChemDraw Drawing" r:id="rId4" imgW="1514927" imgH="246888" progId="ChemDraw.Document.6.0">
                    <p:embed/>
                  </p:oleObj>
                </mc:Choice>
                <mc:Fallback>
                  <p:oleObj name="CS ChemDraw Drawing" r:id="rId4" imgW="1514927" imgH="24688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14416" y="1239118"/>
                          <a:ext cx="151447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83FCEF9A-B149-4B76-B6FE-69E434BBD64D}"/>
                </a:ext>
              </a:extLst>
            </p:cNvPr>
            <p:cNvSpPr txBox="1"/>
            <p:nvPr/>
          </p:nvSpPr>
          <p:spPr>
            <a:xfrm>
              <a:off x="3085505" y="1101333"/>
              <a:ext cx="76082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1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光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69837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5</Words>
  <Application>Microsoft Office PowerPoint</Application>
  <PresentationFormat>宽屏</PresentationFormat>
  <Paragraphs>4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CS ChemDraw Drawing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zheng Lyu</dc:creator>
  <cp:lastModifiedBy>Haozheng Lyu</cp:lastModifiedBy>
  <cp:revision>3</cp:revision>
  <dcterms:created xsi:type="dcterms:W3CDTF">2020-06-28T20:19:31Z</dcterms:created>
  <dcterms:modified xsi:type="dcterms:W3CDTF">2020-06-28T21:33:02Z</dcterms:modified>
</cp:coreProperties>
</file>